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82" d="100"/>
          <a:sy n="82" d="100"/>
        </p:scale>
        <p:origin x="485"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08/09/2025</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6</TotalTime>
  <Words>1838</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Administrator</cp:lastModifiedBy>
  <cp:revision>70</cp:revision>
  <dcterms:created xsi:type="dcterms:W3CDTF">2022-02-25T15:36:39Z</dcterms:created>
  <dcterms:modified xsi:type="dcterms:W3CDTF">2025-09-08T01:34:48Z</dcterms:modified>
</cp:coreProperties>
</file>